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78" r:id="rId4"/>
    <p:sldId id="258" r:id="rId5"/>
    <p:sldId id="279" r:id="rId6"/>
    <p:sldId id="259" r:id="rId7"/>
    <p:sldId id="260" r:id="rId8"/>
    <p:sldId id="261" r:id="rId9"/>
    <p:sldId id="281" r:id="rId10"/>
    <p:sldId id="280" r:id="rId11"/>
    <p:sldId id="265" r:id="rId12"/>
    <p:sldId id="263" r:id="rId13"/>
    <p:sldId id="264" r:id="rId14"/>
    <p:sldId id="262" r:id="rId15"/>
    <p:sldId id="266" r:id="rId16"/>
    <p:sldId id="267" r:id="rId17"/>
    <p:sldId id="268" r:id="rId18"/>
    <p:sldId id="269" r:id="rId19"/>
    <p:sldId id="270" r:id="rId20"/>
    <p:sldId id="271" r:id="rId21"/>
    <p:sldId id="272" r:id="rId22"/>
    <p:sldId id="273" r:id="rId23"/>
    <p:sldId id="274" r:id="rId24"/>
    <p:sldId id="275" r:id="rId25"/>
    <p:sldId id="276" r:id="rId26"/>
    <p:sldId id="277" r:id="rId2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99"/>
    <a:srgbClr val="FF99FF"/>
    <a:srgbClr val="00FF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  <a:tblStyle styleId="{17292A2E-F333-43FB-9621-5CBBE7FDCDCB}" styleName="Light Style 2 - Accent 4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4"/>
            </a:lnRef>
          </a:top>
          <a:bottom>
            <a:lnRef idx="1">
              <a:schemeClr val="accent4"/>
            </a:lnRef>
          </a:bottom>
        </a:tcBdr>
      </a:tcStyle>
    </a:band1H>
    <a:band1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1V>
    <a:band2V>
      <a:tcStyle>
        <a:tcBdr>
          <a:left>
            <a:lnRef idx="1">
              <a:schemeClr val="accent4"/>
            </a:lnRef>
          </a:left>
          <a:right>
            <a:lnRef idx="1">
              <a:schemeClr val="accent4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4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0E3FDE45-AF77-4B5C-9715-49D594BDF05E}" styleName="Light Style 1 - Accent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71" d="100"/>
          <a:sy n="71" d="100"/>
        </p:scale>
        <p:origin x="72" y="120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62469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57869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351619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859797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6661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7036064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291128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900237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4822991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279123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3183582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2F7E95D-27A7-4C08-AEC5-E60B95263478}" type="datetimeFigureOut">
              <a:rPr lang="en-US" smtClean="0"/>
              <a:t>9/20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08DBAE7-C260-47FD-96F6-2D95A56CDACC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7304266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7.w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385180" y="-280924"/>
            <a:ext cx="9816974" cy="2387600"/>
          </a:xfrm>
        </p:spPr>
        <p:txBody>
          <a:bodyPr>
            <a:normAutofit/>
          </a:bodyPr>
          <a:lstStyle/>
          <a:p>
            <a:r>
              <a:rPr lang="en-US" sz="5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4: CẤU TẠO NGUYÊN TỬ</a:t>
            </a:r>
            <a:endParaRPr lang="en-US" sz="5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06103" y="2605370"/>
            <a:ext cx="3997994" cy="3487612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744832" y="2840827"/>
            <a:ext cx="3400943" cy="267174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707264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2064408"/>
              </p:ext>
            </p:extLst>
          </p:nvPr>
        </p:nvGraphicFramePr>
        <p:xfrm>
          <a:off x="1367073" y="1971357"/>
          <a:ext cx="9062521" cy="1484768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37726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3583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63693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65054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73050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4262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e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e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54998" y="42098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1367073" y="3630439"/>
            <a:ext cx="6712076" cy="461962"/>
            <a:chOff x="1475715" y="4074059"/>
            <a:chExt cx="6712076" cy="461962"/>
          </a:xfrm>
        </p:grpSpPr>
        <p:sp>
          <p:nvSpPr>
            <p:cNvPr id="5" name="TextBox 4"/>
            <p:cNvSpPr txBox="1"/>
            <p:nvPr/>
          </p:nvSpPr>
          <p:spPr>
            <a:xfrm>
              <a:off x="1475715" y="4074059"/>
              <a:ext cx="6279283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b="1" u="sng" dirty="0" smtClean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VD: 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X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ịnh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electron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nguyên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sz="2400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tử</a:t>
              </a:r>
              <a:r>
                <a:rPr lang="en-US" sz="2400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endPara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12895699"/>
                </p:ext>
              </p:extLst>
            </p:nvPr>
          </p:nvGraphicFramePr>
          <p:xfrm>
            <a:off x="7678204" y="4074059"/>
            <a:ext cx="509587" cy="4619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177" name="Equation" r:id="rId3" imgW="266400" imgH="241200" progId="Equation.DSMT4">
                    <p:embed/>
                  </p:oleObj>
                </mc:Choice>
                <mc:Fallback>
                  <p:oleObj name="Equation" r:id="rId3" imgW="266400" imgH="241200" progId="Equation.DSMT4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678204" y="4074059"/>
                          <a:ext cx="509587" cy="46196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1933890" y="3748196"/>
            <a:ext cx="7391400" cy="286232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lnSpc>
                <a:spcPct val="150000"/>
              </a:lnSpc>
            </a:pP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 smtClean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- N </a:t>
            </a:r>
            <a:r>
              <a:rPr lang="en-US" sz="2400" dirty="0" err="1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Calibri" panose="020F0502020204030204" pitchFamily="34" charset="0"/>
                <a:cs typeface="Times New Roman" panose="02020603050405020304" pitchFamily="18" charset="0"/>
              </a:rPr>
              <a:t> 7p, 7e, 7n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-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Sự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bố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7 electron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rên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các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như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: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 + 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1(K): 2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 + 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cs typeface="Calibri" panose="020F0502020204030204" pitchFamily="34" charset="0"/>
              </a:rPr>
              <a:t>thứ</a:t>
            </a:r>
            <a:r>
              <a:rPr lang="en-US" sz="2400" dirty="0">
                <a:latin typeface="Times New Roman" panose="02020603050405020304" pitchFamily="18" charset="0"/>
                <a:cs typeface="Calibri" panose="020F0502020204030204" pitchFamily="34" charset="0"/>
              </a:rPr>
              <a:t> 2 (L): 5e.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0803121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0" dur="500"/>
                                        <p:tgtEl>
                                          <p:spTgt spid="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5" dur="500"/>
                                        <p:tgtEl>
                                          <p:spTgt spid="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" name="Group 9"/>
          <p:cNvGrpSpPr/>
          <p:nvPr/>
        </p:nvGrpSpPr>
        <p:grpSpPr>
          <a:xfrm>
            <a:off x="977775" y="693077"/>
            <a:ext cx="11516008" cy="2173295"/>
            <a:chOff x="1692998" y="258589"/>
            <a:chExt cx="11516008" cy="2173295"/>
          </a:xfrm>
        </p:grpSpPr>
        <p:grpSp>
          <p:nvGrpSpPr>
            <p:cNvPr id="3" name="Group 2"/>
            <p:cNvGrpSpPr/>
            <p:nvPr/>
          </p:nvGrpSpPr>
          <p:grpSpPr>
            <a:xfrm>
              <a:off x="1870719" y="258589"/>
              <a:ext cx="8821424" cy="1343874"/>
              <a:chOff x="0" y="0"/>
              <a:chExt cx="4829175" cy="800100"/>
            </a:xfrm>
            <a:solidFill>
              <a:srgbClr val="C00000"/>
            </a:solidFill>
          </p:grpSpPr>
          <p:sp>
            <p:nvSpPr>
              <p:cNvPr id="4" name="Rectangle 3"/>
              <p:cNvSpPr/>
              <p:nvPr/>
            </p:nvSpPr>
            <p:spPr>
              <a:xfrm>
                <a:off x="0" y="0"/>
                <a:ext cx="1000125" cy="800100"/>
              </a:xfrm>
              <a:prstGeom prst="rect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Vỏ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" name="Arrow: Right 1042"/>
              <p:cNvSpPr/>
              <p:nvPr/>
            </p:nvSpPr>
            <p:spPr>
              <a:xfrm>
                <a:off x="1000125" y="123825"/>
                <a:ext cx="850900" cy="561975"/>
              </a:xfrm>
              <a:prstGeom prst="rightArrow">
                <a:avLst/>
              </a:prstGeom>
              <a:solidFill>
                <a:srgbClr val="FFFF00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dirty="0" err="1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endParaRPr lang="en-US" dirty="0">
                  <a:solidFill>
                    <a:schemeClr val="tx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" name="Rectangle 5"/>
              <p:cNvSpPr/>
              <p:nvPr/>
            </p:nvSpPr>
            <p:spPr>
              <a:xfrm>
                <a:off x="1847850" y="0"/>
                <a:ext cx="1000125" cy="800100"/>
              </a:xfrm>
              <a:prstGeom prst="rect">
                <a:avLst/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 7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e)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" name="Arrow: Right 1044"/>
              <p:cNvSpPr/>
              <p:nvPr/>
            </p:nvSpPr>
            <p:spPr>
              <a:xfrm>
                <a:off x="2847975" y="133350"/>
                <a:ext cx="850900" cy="561975"/>
              </a:xfrm>
              <a:prstGeom prst="rightArrow">
                <a:avLst/>
              </a:prstGeom>
              <a:solidFill>
                <a:srgbClr val="FF99FF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1000"/>
                  </a:spcAft>
                </a:pPr>
                <a:r>
                  <a:rPr lang="en-US" dirty="0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Chia </a:t>
                </a:r>
                <a:r>
                  <a:rPr lang="en-US" dirty="0" err="1">
                    <a:solidFill>
                      <a:schemeClr val="tx1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nhỏ</a:t>
                </a:r>
                <a:endParaRPr lang="en-US" dirty="0">
                  <a:solidFill>
                    <a:schemeClr val="tx1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" name="Rectangle 7"/>
              <p:cNvSpPr/>
              <p:nvPr/>
            </p:nvSpPr>
            <p:spPr>
              <a:xfrm>
                <a:off x="3695700" y="0"/>
                <a:ext cx="1133475" cy="800100"/>
              </a:xfrm>
              <a:prstGeom prst="rect">
                <a:avLst/>
              </a:prstGeom>
              <a:solidFill>
                <a:srgbClr val="CCFF99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Electron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  <a:p>
                <a:pPr algn="ctr">
                  <a:lnSpc>
                    <a:spcPct val="115000"/>
                  </a:lnSpc>
                  <a:spcAft>
                    <a:spcPts val="0"/>
                  </a:spcAft>
                </a:pP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(4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phân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 </a:t>
                </a:r>
                <a:r>
                  <a:rPr lang="en-US" b="1" dirty="0" err="1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lớp</a:t>
                </a:r>
                <a:r>
                  <a:rPr lang="en-US" b="1" dirty="0">
                    <a:solidFill>
                      <a:srgbClr val="FF0000"/>
                    </a:solidFill>
                    <a:effectLst/>
                    <a:latin typeface="Cambria" panose="02040503050406030204" pitchFamily="18" charset="0"/>
                    <a:ea typeface="Calibri" panose="020F0502020204030204" pitchFamily="34" charset="0"/>
                    <a:cs typeface="Times New Roman" panose="02020603050405020304" pitchFamily="18" charset="0"/>
                  </a:rPr>
                  <a:t>)</a:t>
                </a:r>
                <a:endParaRPr lang="en-US" dirty="0">
                  <a:solidFill>
                    <a:srgbClr val="FF0000"/>
                  </a:solidFill>
                  <a:effectLst/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" name="Rectangle 2"/>
            <p:cNvSpPr>
              <a:spLocks noChangeArrowheads="1"/>
            </p:cNvSpPr>
            <p:nvPr/>
          </p:nvSpPr>
          <p:spPr bwMode="auto">
            <a:xfrm>
              <a:off x="1692998" y="1723998"/>
              <a:ext cx="11516008" cy="707886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           </a:t>
              </a:r>
              <a:r>
                <a:rPr kumimoji="0" lang="en-US" sz="2000" b="0" i="0" u="none" strike="noStrike" cap="none" normalizeH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⦁ 7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electro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số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.       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Kí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hiệu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bằ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hữ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ái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: s, p, d, f.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0" marR="0" lvl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	</a:t>
              </a:r>
              <a:r>
                <a:rPr lang="en-US" sz="2000" dirty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lang="en-US" sz="2000" dirty="0" smtClean="0"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                                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ươ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ứng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= 1, 2,…,7                 ⦁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thứ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có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n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phân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err="1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lớp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Calibri" panose="020F0502020204030204" pitchFamily="34" charset="0"/>
                  <a:cs typeface="Times New Roman" panose="02020603050405020304" pitchFamily="18" charset="0"/>
                </a:rPr>
                <a:t> </a:t>
              </a: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( n ≤ 4)</a:t>
              </a:r>
              <a:endParaRPr kumimoji="0" lang="en-US" sz="20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9" name="Rectangle 3"/>
          <p:cNvSpPr>
            <a:spLocks noChangeArrowheads="1"/>
          </p:cNvSpPr>
          <p:nvPr/>
        </p:nvSpPr>
        <p:spPr bwMode="auto">
          <a:xfrm>
            <a:off x="1692998" y="274540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55609034"/>
              </p:ext>
            </p:extLst>
          </p:nvPr>
        </p:nvGraphicFramePr>
        <p:xfrm>
          <a:off x="2991471" y="3089433"/>
          <a:ext cx="6115254" cy="926454"/>
        </p:xfrm>
        <a:graphic>
          <a:graphicData uri="http://schemas.openxmlformats.org/drawingml/2006/table">
            <a:tbl>
              <a:tblPr firstRow="1" firstCol="1" bandRow="1">
                <a:tableStyleId>{0E3FDE45-AF77-4B5C-9715-49D594BDF05E}</a:tableStyleId>
              </a:tblPr>
              <a:tblGrid>
                <a:gridCol w="203301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020559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4632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63227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en-US" sz="2400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12" name="Table 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38911849"/>
              </p:ext>
            </p:extLst>
          </p:nvPr>
        </p:nvGraphicFramePr>
        <p:xfrm>
          <a:off x="1164549" y="4251423"/>
          <a:ext cx="10159629" cy="2501226"/>
        </p:xfrm>
        <a:graphic>
          <a:graphicData uri="http://schemas.openxmlformats.org/drawingml/2006/table">
            <a:tbl>
              <a:tblPr firstRow="1" firstCol="1" lastRow="1" lastCol="1" bandRow="1" bandCol="1">
                <a:tableStyleId>{5940675A-B579-460E-94D1-54222C63F5DA}</a:tableStyleId>
              </a:tblPr>
              <a:tblGrid>
                <a:gridCol w="1899982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5499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849714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13999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1424987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1329988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TT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 (n)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rgbClr val="00FFFF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6576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ọi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s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s 2p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s 3p 3d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s 4p 4d 4f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s 5p 5d 5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s 6p 6d 6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s 7p 7d 7f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645154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000" b="1" dirty="0" err="1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2n</a:t>
                      </a:r>
                      <a:r>
                        <a:rPr lang="en-US" sz="2000" b="1" baseline="30000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000" b="1" dirty="0">
                          <a:solidFill>
                            <a:srgbClr val="0070C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000" b="1" dirty="0">
                        <a:solidFill>
                          <a:srgbClr val="0070C0"/>
                        </a:solidFill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8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0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</a:t>
                      </a:r>
                      <a:endParaRPr lang="en-US" sz="2000" dirty="0">
                        <a:effectLst/>
                        <a:latin typeface="Times New Roman" panose="020206030504050203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937878" y="104570"/>
            <a:ext cx="226215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óm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ắt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</a:t>
            </a:r>
            <a:r>
              <a:rPr lang="en-US" sz="2400" b="1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ọc</a:t>
            </a:r>
            <a:endParaRPr lang="en-US" sz="2400" b="1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0669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29900" y="1405599"/>
            <a:ext cx="10794749" cy="507831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268605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b="1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iệ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iế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i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?	</a:t>
            </a:r>
          </a:p>
          <a:p>
            <a:pPr marR="268605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d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B. 4f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C. 3p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D. 5s</a:t>
            </a:r>
            <a:r>
              <a:rPr lang="vi-VN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nl-NL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hặt chẽ với hạt nhân nhất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P.    		B. K.    		C. L.    		D. M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fr-FR" sz="2400" b="1" u="sng" dirty="0" err="1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u="sng" dirty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fr-FR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, p, d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uộ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ượ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d &lt; s &lt; p.		B. p &lt; s &lt; d. 		C. s &lt; p &lt; d.		D. s &lt; d &lt; p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Oval 2"/>
          <p:cNvSpPr/>
          <p:nvPr/>
        </p:nvSpPr>
        <p:spPr>
          <a:xfrm>
            <a:off x="742384" y="208229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429754" y="3755679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6227274" y="5394356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277506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 animBg="1"/>
      <p:bldP spid="6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 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851026" y="1366795"/>
            <a:ext cx="10655929" cy="45243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electro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ù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ột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mứ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ă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ượ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ư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ế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	            B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Gầ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ằ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h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	D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fr-FR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5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ê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p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.			B. 6.			C. 10.			D. 14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6.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3d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iều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nhất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Arial" panose="020B0604020202020204" pitchFamily="34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Arial" panose="020B0604020202020204" pitchFamily="34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  <a:tabLst>
                <a:tab pos="457200" algn="l"/>
                <a:tab pos="914400" algn="l"/>
                <a:tab pos="1371600" algn="l"/>
                <a:tab pos="1828800" algn="l"/>
                <a:tab pos="2286000" algn="l"/>
                <a:tab pos="2743200" algn="l"/>
                <a:tab pos="3200400" algn="l"/>
                <a:tab pos="3657600" algn="l"/>
                <a:tab pos="4114800" algn="l"/>
                <a:tab pos="4572000" algn="l"/>
                <a:tab pos="5029200" algn="l"/>
                <a:tab pos="5486400" algn="l"/>
                <a:tab pos="5943600" algn="l"/>
                <a:tab pos="6400800" algn="l"/>
              </a:tabLs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6 electron.		B. 18 electron.	                  C. 10 electron.		D. 14 electron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endParaRPr lang="en-US" sz="2400" dirty="0"/>
          </a:p>
        </p:txBody>
      </p:sp>
      <p:sp>
        <p:nvSpPr>
          <p:cNvPr id="5" name="Oval 4"/>
          <p:cNvSpPr/>
          <p:nvPr/>
        </p:nvSpPr>
        <p:spPr>
          <a:xfrm>
            <a:off x="742384" y="208229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3465968" y="3628952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6213696" y="478628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594182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6" grpId="0" animBg="1"/>
      <p:bldP spid="7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457200" indent="-457200" algn="ctr">
              <a:buFont typeface="Wingdings" panose="05000000000000000000" pitchFamily="2" charset="2"/>
              <a:buChar char="Ø"/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ắc nghiệm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1041148" y="1289128"/>
            <a:ext cx="10592554" cy="445795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Tổng số electron trong lớp N là 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1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	B. 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		C. 32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                         D. 50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8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 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 </a:t>
            </a:r>
            <a:r>
              <a:rPr lang="en-US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0480" marR="30480"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2s, 2p.		B. 3s, 3p, 3d.		C. 4s, 4p, 4d, 4f.	D. 1s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r>
              <a:rPr lang="vi-VN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Nguyên tử X có 6 electron ở lớp M. Số hạt proton của nguyên tử X là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6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8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C. 14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nl-NL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D. 16</a:t>
            </a:r>
            <a:r>
              <a:rPr lang="vi-VN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âu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2400" b="1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à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ây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án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400" dirty="0" err="1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òa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?</a:t>
            </a:r>
            <a:endParaRPr lang="en-US" sz="24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  <a:spcAft>
                <a:spcPts val="0"/>
              </a:spcAft>
            </a:pP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A. 4s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			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. 4p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	C. 4d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		D. 4f</a:t>
            </a:r>
            <a:r>
              <a:rPr lang="fr-FR" sz="2400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</a:t>
            </a:r>
            <a:r>
              <a:rPr lang="fr-FR" sz="2400" dirty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Oval 3"/>
          <p:cNvSpPr/>
          <p:nvPr/>
        </p:nvSpPr>
        <p:spPr>
          <a:xfrm>
            <a:off x="6426451" y="1917847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Oval 4"/>
          <p:cNvSpPr/>
          <p:nvPr/>
        </p:nvSpPr>
        <p:spPr>
          <a:xfrm>
            <a:off x="3681742" y="2993003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Oval 5"/>
          <p:cNvSpPr/>
          <p:nvPr/>
        </p:nvSpPr>
        <p:spPr>
          <a:xfrm>
            <a:off x="9202847" y="4077910"/>
            <a:ext cx="516048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Oval 6"/>
          <p:cNvSpPr/>
          <p:nvPr/>
        </p:nvSpPr>
        <p:spPr>
          <a:xfrm>
            <a:off x="9207374" y="5221979"/>
            <a:ext cx="511521" cy="525101"/>
          </a:xfrm>
          <a:prstGeom prst="ellipse">
            <a:avLst/>
          </a:prstGeom>
          <a:noFill/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473885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6" grpId="0" animBg="1"/>
      <p:bldP spid="7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467974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500785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0726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036161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9124991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ự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huyể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ộ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ủ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các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nguyê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ử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814812" y="5241955"/>
            <a:ext cx="10704149" cy="123110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electron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huyể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ộ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rấ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u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ự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u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a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hạt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hâ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quỹ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xác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định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ạo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vỏ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  <a:p>
            <a:endParaRPr lang="en-US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43966" y="1403428"/>
            <a:ext cx="3997994" cy="3487612"/>
          </a:xfrm>
          <a:prstGeom prst="rect">
            <a:avLst/>
          </a:prstGeom>
        </p:spPr>
      </p:pic>
      <p:grpSp>
        <p:nvGrpSpPr>
          <p:cNvPr id="6" name="Group 5"/>
          <p:cNvGrpSpPr/>
          <p:nvPr/>
        </p:nvGrpSpPr>
        <p:grpSpPr>
          <a:xfrm>
            <a:off x="6853474" y="1389351"/>
            <a:ext cx="3223034" cy="3305746"/>
            <a:chOff x="6853474" y="1389351"/>
            <a:chExt cx="3223034" cy="3305746"/>
          </a:xfrm>
        </p:grpSpPr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853474" y="1389351"/>
              <a:ext cx="3223034" cy="2943299"/>
            </a:xfrm>
            <a:prstGeom prst="rect">
              <a:avLst/>
            </a:prstGeom>
          </p:spPr>
        </p:pic>
        <p:sp>
          <p:nvSpPr>
            <p:cNvPr id="5" name="TextBox 4"/>
            <p:cNvSpPr txBox="1"/>
            <p:nvPr/>
          </p:nvSpPr>
          <p:spPr>
            <a:xfrm>
              <a:off x="7478163" y="4325765"/>
              <a:ext cx="1782860" cy="369332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Mô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ình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iện</a:t>
              </a:r>
              <a:r>
                <a:rPr lang="en-US" dirty="0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en-US" dirty="0" err="1" smtClean="0">
                  <a:latin typeface="Times New Roman" panose="02020603050405020304" pitchFamily="18" charset="0"/>
                  <a:cs typeface="Times New Roman" panose="02020603050405020304" pitchFamily="18" charset="0"/>
                </a:rPr>
                <a:t>đại</a:t>
              </a:r>
              <a:endParaRPr lang="en-US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95410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832860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1458002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102162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38712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35378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209795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284905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 descr="http://hoahoc.somee.com/Hinh%20anh/lo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12745" y="1865320"/>
            <a:ext cx="6578851" cy="491506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41147" y="1315860"/>
            <a:ext cx="2168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740796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1231271" y="1330860"/>
            <a:ext cx="216841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1231271" y="1927237"/>
            <a:ext cx="9995026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nguy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ử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en-US" sz="2400" b="1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ắ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xế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ừ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ấp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ến</a:t>
            </a:r>
            <a:r>
              <a:rPr lang="en-US" sz="2400" dirty="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ao</a:t>
            </a:r>
            <a:endParaRPr lang="en-US" sz="2400" dirty="0" smtClean="0">
              <a:solidFill>
                <a:srgbClr val="0070C0"/>
              </a:solidFill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ứ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ự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ê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</a:t>
            </a:r>
            <a:endParaRPr lang="en-US" sz="2400" dirty="0">
              <a:effectLst/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70738784"/>
              </p:ext>
            </p:extLst>
          </p:nvPr>
        </p:nvGraphicFramePr>
        <p:xfrm>
          <a:off x="1466664" y="3594225"/>
          <a:ext cx="8908606" cy="1883121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19838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1690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513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4732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4866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926496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ứ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ự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(n)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…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566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dirty="0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solidFill>
                          <a:srgbClr val="FF0000"/>
                        </a:solidFill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Q…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1684049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http://hoahoc.somee.com/Hinh%20anh/phanlope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60482" y="1688447"/>
            <a:ext cx="6805943" cy="51276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Lớp và phân lớp electron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59255" y="1226782"/>
            <a:ext cx="280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515932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88048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.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và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1222484" y="857988"/>
            <a:ext cx="280961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lectron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1919333" y="1315615"/>
            <a:ext cx="10272667" cy="2989063"/>
            <a:chOff x="1032095" y="1929247"/>
            <a:chExt cx="10272667" cy="3979701"/>
          </a:xfrm>
        </p:grpSpPr>
        <p:sp>
          <p:nvSpPr>
            <p:cNvPr id="2" name="Rectangle 1"/>
            <p:cNvSpPr/>
            <p:nvPr/>
          </p:nvSpPr>
          <p:spPr>
            <a:xfrm>
              <a:off x="1137720" y="2097993"/>
              <a:ext cx="10167042" cy="381095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e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ó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ể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gồm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1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ay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hiều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  <a:endPara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algn="just">
                <a:lnSpc>
                  <a:spcPct val="150000"/>
                </a:lnSpc>
                <a:spcAft>
                  <a:spcPts val="0"/>
                </a:spcAft>
              </a:pP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-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đượ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ký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hiệu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bằ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c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hữ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á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ườ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 : s, p, d, f.</a:t>
              </a:r>
              <a:endParaRPr lang="en-US" sz="2400" dirty="0" smtClean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hân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rong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mỗi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=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số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hứ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ự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của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lang="fr-FR" sz="2400" dirty="0" err="1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ớp</a:t>
              </a:r>
              <a:r>
                <a:rPr lang="fr-FR" sz="2400" dirty="0" smtClean="0">
                  <a:solidFill>
                    <a:srgbClr val="000000"/>
                  </a:solidFill>
                  <a:effectLst/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.</a:t>
              </a: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endParaRPr lang="fr-FR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  <a:p>
              <a:pPr marL="342900" indent="-342900" algn="just">
                <a:lnSpc>
                  <a:spcPct val="150000"/>
                </a:lnSpc>
                <a:spcAft>
                  <a:spcPts val="0"/>
                </a:spcAft>
                <a:buFontTx/>
                <a:buChar char="-"/>
              </a:pPr>
              <a:endParaRPr lang="en-US" sz="2400" dirty="0"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Rectangle 5"/>
            <p:cNvSpPr/>
            <p:nvPr/>
          </p:nvSpPr>
          <p:spPr>
            <a:xfrm>
              <a:off x="1032095" y="1929247"/>
              <a:ext cx="8818075" cy="2470737"/>
            </a:xfrm>
            <a:prstGeom prst="rect">
              <a:avLst/>
            </a:prstGeom>
            <a:noFill/>
            <a:ln w="285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9" name="Table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99121081"/>
              </p:ext>
            </p:extLst>
          </p:nvPr>
        </p:nvGraphicFramePr>
        <p:xfrm>
          <a:off x="1004048" y="3261256"/>
          <a:ext cx="10119997" cy="3383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7207">
                  <a:extLst>
                    <a:ext uri="{9D8B030D-6E8A-4147-A177-3AD203B41FA5}">
                      <a16:colId xmlns:a16="http://schemas.microsoft.com/office/drawing/2014/main" val="3675913033"/>
                    </a:ext>
                  </a:extLst>
                </a:gridCol>
                <a:gridCol w="1871051">
                  <a:extLst>
                    <a:ext uri="{9D8B030D-6E8A-4147-A177-3AD203B41FA5}">
                      <a16:colId xmlns:a16="http://schemas.microsoft.com/office/drawing/2014/main" val="218260670"/>
                    </a:ext>
                  </a:extLst>
                </a:gridCol>
                <a:gridCol w="1326065">
                  <a:extLst>
                    <a:ext uri="{9D8B030D-6E8A-4147-A177-3AD203B41FA5}">
                      <a16:colId xmlns:a16="http://schemas.microsoft.com/office/drawing/2014/main" val="355679536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3273436343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1615514495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954101288"/>
                    </a:ext>
                  </a:extLst>
                </a:gridCol>
              </a:tblGrid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1802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(K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062284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(L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69909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380291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(N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8791752"/>
                  </a:ext>
                </a:extLst>
              </a:tr>
            </a:tbl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3281082" y="4150284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4805082" y="4118515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1s 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3281082" y="4795397"/>
            <a:ext cx="10757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2              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4912655" y="4795396"/>
            <a:ext cx="317350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2s                 2p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218326" y="5509564"/>
            <a:ext cx="65621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3                  3s                  3p                 3d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3218325" y="6060102"/>
            <a:ext cx="751908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4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                 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                 4d                4f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42514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2" grpId="0"/>
      <p:bldP spid="13" grpId="0"/>
      <p:bldP spid="11" grpId="0"/>
      <p:bldP spid="14" grpId="0"/>
      <p:bldP spid="1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Số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electron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ối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đa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trong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1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phân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r>
              <a:rPr lang="en-US" sz="3200" b="1" dirty="0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, 1 </a:t>
            </a:r>
            <a:r>
              <a:rPr lang="en-US" sz="3200" b="1" dirty="0" err="1" smtClean="0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412087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26871196"/>
              </p:ext>
            </p:extLst>
          </p:nvPr>
        </p:nvGraphicFramePr>
        <p:xfrm>
          <a:off x="1674892" y="2254312"/>
          <a:ext cx="8917663" cy="1738266"/>
        </p:xfrm>
        <a:graphic>
          <a:graphicData uri="http://schemas.openxmlformats.org/drawingml/2006/table">
            <a:tbl>
              <a:tblPr firstRow="1" firstCol="1" bandRow="1">
                <a:tableStyleId>{5940675A-B579-460E-94D1-54222C63F5DA}</a:tableStyleId>
              </a:tblPr>
              <a:tblGrid>
                <a:gridCol w="2291519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56536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691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dirty="0" err="1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d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6913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240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 e tối đa</a:t>
                      </a:r>
                      <a:endParaRPr lang="en-US" sz="240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400" dirty="0">
                        <a:effectLst/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5" name="Rectangle 4"/>
          <p:cNvSpPr/>
          <p:nvPr/>
        </p:nvSpPr>
        <p:spPr>
          <a:xfrm>
            <a:off x="1553712" y="4491044"/>
            <a:ext cx="6694461" cy="48320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>
              <a:lnSpc>
                <a:spcPct val="115000"/>
              </a:lnSpc>
              <a:spcAft>
                <a:spcPts val="0"/>
              </a:spcAft>
            </a:pP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ão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ã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có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ủ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 err="1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dirty="0" smtClean="0">
                <a:solidFill>
                  <a:srgbClr val="000000"/>
                </a:solidFill>
                <a:effectLst/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sz="2400" dirty="0">
              <a:effectLst/>
              <a:latin typeface=".VnTime" panose="020B7200000000000000" pitchFamily="34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85063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56092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7771379" y="3234621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9386666" y="3260747"/>
            <a:ext cx="95358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1619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4" grpId="0"/>
      <p:bldP spid="7" grpId="0"/>
      <p:bldP spid="8" grpId="0"/>
      <p:bldP spid="9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4" name="Picture 5" descr="http://hoahoc.somee.com/Hinh%20anh/so%20e%201%20lop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31293" y="1901226"/>
            <a:ext cx="6357975" cy="47273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0658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17"/>
          <p:cNvSpPr/>
          <p:nvPr/>
        </p:nvSpPr>
        <p:spPr>
          <a:xfrm>
            <a:off x="0" y="1"/>
            <a:ext cx="12192000" cy="1052513"/>
          </a:xfrm>
          <a:prstGeom prst="rect">
            <a:avLst/>
          </a:prstGeom>
          <a:solidFill>
            <a:srgbClr val="0070C0"/>
          </a:solidFill>
        </p:spPr>
        <p:style>
          <a:lnRef idx="0">
            <a:schemeClr val="accent1"/>
          </a:lnRef>
          <a:fillRef idx="3">
            <a:schemeClr val="accent1"/>
          </a:fillRef>
          <a:effectRef idx="3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 b="1">
                <a:solidFill>
                  <a:schemeClr val="bg1"/>
                </a:solidFill>
                <a:latin typeface="Arial" pitchFamily="34" charset="0"/>
                <a:cs typeface="Arial" pitchFamily="34" charset="0"/>
              </a:rPr>
              <a:t>III. Số electron tối đa trong 1 phân lớp, 1 lớp</a:t>
            </a:r>
            <a:endParaRPr lang="en-US" sz="3200" b="1" dirty="0">
              <a:solidFill>
                <a:schemeClr val="bg1"/>
              </a:solidFill>
              <a:latin typeface="Arial" pitchFamily="34" charset="0"/>
              <a:cs typeface="Arial" pitchFamily="34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1303699" y="1281103"/>
            <a:ext cx="5040995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e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ối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a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 </a:t>
            </a:r>
            <a:r>
              <a:rPr lang="en-US" sz="24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ớp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2n</a:t>
            </a:r>
            <a:r>
              <a:rPr lang="en-US" sz="2400" b="1" baseline="300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(n ≤ 4)</a:t>
            </a:r>
            <a:endParaRPr lang="en-US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7754998" y="4209861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12589163"/>
              </p:ext>
            </p:extLst>
          </p:nvPr>
        </p:nvGraphicFramePr>
        <p:xfrm>
          <a:off x="847293" y="2372982"/>
          <a:ext cx="10119997" cy="338373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2127207">
                  <a:extLst>
                    <a:ext uri="{9D8B030D-6E8A-4147-A177-3AD203B41FA5}">
                      <a16:colId xmlns:a16="http://schemas.microsoft.com/office/drawing/2014/main" val="3675913033"/>
                    </a:ext>
                  </a:extLst>
                </a:gridCol>
                <a:gridCol w="1871051">
                  <a:extLst>
                    <a:ext uri="{9D8B030D-6E8A-4147-A177-3AD203B41FA5}">
                      <a16:colId xmlns:a16="http://schemas.microsoft.com/office/drawing/2014/main" val="218260670"/>
                    </a:ext>
                  </a:extLst>
                </a:gridCol>
                <a:gridCol w="1326065">
                  <a:extLst>
                    <a:ext uri="{9D8B030D-6E8A-4147-A177-3AD203B41FA5}">
                      <a16:colId xmlns:a16="http://schemas.microsoft.com/office/drawing/2014/main" val="355679536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3273436343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1615514495"/>
                    </a:ext>
                  </a:extLst>
                </a:gridCol>
                <a:gridCol w="1598558">
                  <a:extLst>
                    <a:ext uri="{9D8B030D-6E8A-4147-A177-3AD203B41FA5}">
                      <a16:colId xmlns:a16="http://schemas.microsoft.com/office/drawing/2014/main" val="954101288"/>
                    </a:ext>
                  </a:extLst>
                </a:gridCol>
              </a:tblGrid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ố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e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ố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a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algn="ctr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ê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ớp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1741802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(K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260062284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 (L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4096990938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(M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880380291"/>
                  </a:ext>
                </a:extLst>
              </a:tr>
              <a:tr h="67674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(N)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628791752"/>
                  </a:ext>
                </a:extLst>
              </a:tr>
            </a:tbl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08428" y="3157855"/>
            <a:ext cx="1397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675719" y="3071822"/>
            <a:ext cx="139772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208428" y="374819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6481713" y="374819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3675719" y="3755638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8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5208428" y="4482771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6520902" y="4482435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8169342" y="4495498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d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TextBox 19"/>
          <p:cNvSpPr txBox="1"/>
          <p:nvPr/>
        </p:nvSpPr>
        <p:spPr>
          <a:xfrm>
            <a:off x="3403233" y="4439454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18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5208428" y="5144234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s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606154" y="5170360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p</a:t>
            </a:r>
            <a:r>
              <a:rPr lang="en-US" sz="24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6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TextBox 22"/>
          <p:cNvSpPr txBox="1"/>
          <p:nvPr/>
        </p:nvSpPr>
        <p:spPr>
          <a:xfrm>
            <a:off x="8182405" y="5126107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d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9758656" y="5126106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f</a:t>
            </a:r>
            <a:r>
              <a:rPr lang="en-US" sz="24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4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649367" y="5170359"/>
            <a:ext cx="76129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2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761013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2" grpId="0"/>
      <p:bldP spid="13" grpId="0"/>
      <p:bldP spid="14" grpId="0"/>
      <p:bldP spid="15" grpId="0"/>
      <p:bldP spid="16" grpId="0"/>
      <p:bldP spid="17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91</TotalTime>
  <Words>642</Words>
  <Application>Microsoft Office PowerPoint</Application>
  <PresentationFormat>Widescreen</PresentationFormat>
  <Paragraphs>188</Paragraphs>
  <Slides>2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6</vt:i4>
      </vt:variant>
    </vt:vector>
  </HeadingPairs>
  <TitlesOfParts>
    <vt:vector size="35" baseType="lpstr">
      <vt:lpstr>.VnTime</vt:lpstr>
      <vt:lpstr>Arial</vt:lpstr>
      <vt:lpstr>Calibri</vt:lpstr>
      <vt:lpstr>Calibri Light</vt:lpstr>
      <vt:lpstr>Cambria</vt:lpstr>
      <vt:lpstr>Times New Roman</vt:lpstr>
      <vt:lpstr>Wingdings</vt:lpstr>
      <vt:lpstr>Office Theme</vt:lpstr>
      <vt:lpstr>Equation</vt:lpstr>
      <vt:lpstr>BÀI 4: CẤU TẠO NGUYÊN TỬ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ÀI 4: CẤU TẠO NGUYÊN TỬ</dc:title>
  <dc:creator>THANH NHAN</dc:creator>
  <cp:lastModifiedBy>KHC</cp:lastModifiedBy>
  <cp:revision>52</cp:revision>
  <dcterms:created xsi:type="dcterms:W3CDTF">2021-08-21T13:54:02Z</dcterms:created>
  <dcterms:modified xsi:type="dcterms:W3CDTF">2021-09-20T15:46:22Z</dcterms:modified>
</cp:coreProperties>
</file>